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B8509B" w:rsidRPr="006B4355" w:rsidRDefault="00307485" w:rsidP="0030748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B4355">
        <w:rPr>
          <w:rFonts w:ascii="Times New Roman" w:hAnsi="Times New Roman" w:cs="Times New Roman"/>
          <w:b/>
          <w:bCs/>
          <w:sz w:val="28"/>
          <w:szCs w:val="28"/>
        </w:rPr>
        <w:t>Лабораторная работа № 1</w:t>
      </w:r>
    </w:p>
    <w:p w:rsidR="00307485" w:rsidRDefault="00307485" w:rsidP="00307485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ние 1.</w:t>
      </w:r>
    </w:p>
    <w:p w:rsidR="00EC2B85" w:rsidRDefault="00307485" w:rsidP="00FD73A7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полните</w:t>
      </w:r>
      <w:r w:rsidR="00FD73A7">
        <w:rPr>
          <w:rFonts w:ascii="Times New Roman" w:hAnsi="Times New Roman" w:cs="Times New Roman"/>
          <w:sz w:val="28"/>
          <w:szCs w:val="28"/>
        </w:rPr>
        <w:t xml:space="preserve"> или исправьте</w:t>
      </w:r>
      <w:r>
        <w:rPr>
          <w:rFonts w:ascii="Times New Roman" w:hAnsi="Times New Roman" w:cs="Times New Roman"/>
          <w:sz w:val="28"/>
          <w:szCs w:val="28"/>
        </w:rPr>
        <w:t xml:space="preserve"> предложения объявления переменных примитивных типов и типа </w:t>
      </w:r>
      <w:r>
        <w:rPr>
          <w:rFonts w:ascii="Times New Roman" w:hAnsi="Times New Roman" w:cs="Times New Roman"/>
          <w:sz w:val="28"/>
          <w:szCs w:val="28"/>
          <w:lang w:val="en-US"/>
        </w:rPr>
        <w:t>String</w:t>
      </w:r>
      <w:r w:rsidRPr="00307485">
        <w:rPr>
          <w:rFonts w:ascii="Times New Roman" w:hAnsi="Times New Roman" w:cs="Times New Roman"/>
          <w:sz w:val="28"/>
          <w:szCs w:val="28"/>
        </w:rPr>
        <w:t>.</w:t>
      </w:r>
      <w:r w:rsidR="00EC2B85">
        <w:rPr>
          <w:rFonts w:ascii="Times New Roman" w:hAnsi="Times New Roman" w:cs="Times New Roman"/>
          <w:sz w:val="28"/>
          <w:szCs w:val="28"/>
        </w:rPr>
        <w:t xml:space="preserve"> Критерий корректности – программа компилируется и запускается после внесенных изменений. Допускаются инвариантные правки.</w:t>
      </w:r>
    </w:p>
    <w:p w:rsidR="00EC2B85" w:rsidRDefault="00EC2B85" w:rsidP="00FD73A7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C2B85" w:rsidRDefault="00EC2B85" w:rsidP="00FD73A7">
      <w:pPr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Задание 2.</w:t>
      </w:r>
      <w:bookmarkStart w:id="0" w:name="_GoBack"/>
      <w:bookmarkEnd w:id="0"/>
    </w:p>
    <w:p w:rsidR="00EC2B85" w:rsidRDefault="00EC2B85" w:rsidP="00FD73A7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числить математическую функцию</w:t>
      </w:r>
      <w:r w:rsidR="00CD3F38">
        <w:rPr>
          <w:rFonts w:ascii="Times New Roman" w:hAnsi="Times New Roman" w:cs="Times New Roman"/>
          <w:sz w:val="28"/>
          <w:szCs w:val="28"/>
        </w:rPr>
        <w:t xml:space="preserve"> для заданного с консоли </w:t>
      </w:r>
      <w:r w:rsidR="00597AF6">
        <w:rPr>
          <w:rFonts w:ascii="Times New Roman" w:hAnsi="Times New Roman" w:cs="Times New Roman"/>
          <w:sz w:val="28"/>
          <w:szCs w:val="28"/>
        </w:rPr>
        <w:t xml:space="preserve">значения </w:t>
      </w:r>
      <w:r w:rsidR="00597AF6"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C2B85" w:rsidRPr="00CD3F38" w:rsidRDefault="00EC2B85" w:rsidP="00FD73A7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C2B85" w:rsidRDefault="00EC2B85" w:rsidP="00FD73A7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ние 3.</w:t>
      </w:r>
    </w:p>
    <w:p w:rsidR="00CD3F38" w:rsidRPr="00924917" w:rsidRDefault="00924917" w:rsidP="00CD3F3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полнить задание на использование условного оператора </w:t>
      </w:r>
      <w:r>
        <w:rPr>
          <w:rFonts w:ascii="Times New Roman" w:hAnsi="Times New Roman" w:cs="Times New Roman"/>
          <w:sz w:val="28"/>
          <w:szCs w:val="28"/>
          <w:lang w:val="en-US"/>
        </w:rPr>
        <w:t>if</w:t>
      </w:r>
      <w:r w:rsidRPr="00924917">
        <w:rPr>
          <w:rFonts w:ascii="Times New Roman" w:hAnsi="Times New Roman" w:cs="Times New Roman"/>
          <w:sz w:val="28"/>
          <w:szCs w:val="28"/>
        </w:rPr>
        <w:t>.</w:t>
      </w:r>
    </w:p>
    <w:p w:rsidR="00CD3F38" w:rsidRDefault="00CD3F38" w:rsidP="00597AF6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CD3F38" w:rsidRDefault="00CD3F38" w:rsidP="00CD3F3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дание </w:t>
      </w:r>
      <w:r w:rsidR="00597AF6">
        <w:rPr>
          <w:rFonts w:ascii="Times New Roman" w:hAnsi="Times New Roman" w:cs="Times New Roman"/>
          <w:sz w:val="28"/>
          <w:szCs w:val="28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D7195" w:rsidRDefault="00924917" w:rsidP="00FD719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брать формулу для некоторых расчетов из </w:t>
      </w:r>
      <w:r w:rsidR="00FD7195">
        <w:rPr>
          <w:rFonts w:ascii="Times New Roman" w:hAnsi="Times New Roman" w:cs="Times New Roman"/>
          <w:sz w:val="28"/>
          <w:szCs w:val="28"/>
        </w:rPr>
        <w:t>любой предметной области. Разработать программу, которая содержит следующие блоки:</w:t>
      </w:r>
    </w:p>
    <w:p w:rsidR="00FD7195" w:rsidRDefault="00FD7195" w:rsidP="00FD7195">
      <w:pPr>
        <w:pStyle w:val="a3"/>
        <w:numPr>
          <w:ilvl w:val="0"/>
          <w:numId w:val="2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глашение для пользователя, что данная программа выполняет</w:t>
      </w:r>
    </w:p>
    <w:p w:rsidR="00FD7195" w:rsidRDefault="00FD7195" w:rsidP="00FD7195">
      <w:pPr>
        <w:pStyle w:val="a3"/>
        <w:numPr>
          <w:ilvl w:val="0"/>
          <w:numId w:val="2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глашение для пользователя ввести необходимы для расчета данные</w:t>
      </w:r>
    </w:p>
    <w:p w:rsidR="00FD7195" w:rsidRDefault="00FD7195" w:rsidP="00FD7195">
      <w:pPr>
        <w:pStyle w:val="a3"/>
        <w:numPr>
          <w:ilvl w:val="0"/>
          <w:numId w:val="2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лидация введенных данных, в случае недопустимых значений вывести сообщение об ошибке и прекратить дальнейшее выполнение программы;</w:t>
      </w:r>
    </w:p>
    <w:p w:rsidR="00FD7195" w:rsidRDefault="00FD7195" w:rsidP="00FD7195">
      <w:pPr>
        <w:pStyle w:val="a3"/>
        <w:numPr>
          <w:ilvl w:val="0"/>
          <w:numId w:val="2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ения расчета по заданной формуле;</w:t>
      </w:r>
    </w:p>
    <w:p w:rsidR="00FD7195" w:rsidRPr="00FD7195" w:rsidRDefault="00FD7195" w:rsidP="00FD7195">
      <w:pPr>
        <w:pStyle w:val="a3"/>
        <w:numPr>
          <w:ilvl w:val="0"/>
          <w:numId w:val="2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вод на консоль для пользователя результатов расчетов.</w:t>
      </w:r>
    </w:p>
    <w:p w:rsidR="00EC2B85" w:rsidRDefault="00EC2B8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CD3F38" w:rsidRDefault="00CD3F38" w:rsidP="00CD3F38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Варианты для задания 2</w:t>
      </w:r>
    </w:p>
    <w:p w:rsidR="00CD3F38" w:rsidRPr="00CD3F38" w:rsidRDefault="00CD3F38" w:rsidP="00CD3F38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D3F38" w:rsidRDefault="00261E76" w:rsidP="00261E76">
      <w:pPr>
        <w:pStyle w:val="a3"/>
        <w:tabs>
          <w:tab w:val="left" w:pos="426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CD3F38">
        <w:rPr>
          <w:rFonts w:ascii="Times New Roman" w:hAnsi="Times New Roman" w:cs="Times New Roman"/>
          <w:b/>
          <w:bCs/>
          <w:sz w:val="28"/>
          <w:szCs w:val="28"/>
        </w:rPr>
        <w:t>1, 11, 21, 31, 41, 51..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*</w:t>
      </w:r>
      <w:r w:rsidRPr="00EC2B85">
        <w:rPr>
          <w:rFonts w:ascii="Times New Roman" w:hAnsi="Times New Roman" w:cs="Times New Roman"/>
          <w:sz w:val="28"/>
          <w:szCs w:val="28"/>
        </w:rPr>
        <w:t xml:space="preserve"> </w:t>
      </w:r>
      <w:r w:rsidR="00CD3F38" w:rsidRPr="00CD3F38">
        <w:rPr>
          <w:rFonts w:ascii="Times New Roman" w:hAnsi="Times New Roman" w:cs="Times New Roman"/>
          <w:sz w:val="28"/>
          <w:szCs w:val="28"/>
        </w:rPr>
        <w:t xml:space="preserve">Найти значение функции </w:t>
      </w:r>
      <w:r w:rsidR="00DA6746" w:rsidRPr="00CD3F38">
        <w:rPr>
          <w:rFonts w:ascii="Times New Roman" w:hAnsi="Times New Roman" w:cs="Times New Roman"/>
          <w:position w:val="-12"/>
          <w:sz w:val="32"/>
          <w:szCs w:val="32"/>
        </w:rPr>
        <w:object w:dxaOrig="21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90.55pt;height:13.2pt" o:ole="">
            <v:imagedata r:id="rId5" o:title=""/>
          </v:shape>
          <o:OLEObject Type="Embed" ProgID="Equation.DSMT4" ShapeID="_x0000_i1049" DrawAspect="Content" ObjectID="_1788883002" r:id="rId6"/>
        </w:object>
      </w:r>
      <w:r w:rsidR="00CD3F38" w:rsidRPr="00CD3F38">
        <w:rPr>
          <w:rFonts w:ascii="Times New Roman" w:hAnsi="Times New Roman" w:cs="Times New Roman"/>
          <w:sz w:val="28"/>
          <w:szCs w:val="28"/>
        </w:rPr>
        <w:t xml:space="preserve"> при данном значении x.</w:t>
      </w:r>
    </w:p>
    <w:p w:rsidR="00DA6746" w:rsidRDefault="00DA6746" w:rsidP="00261E76">
      <w:pPr>
        <w:pStyle w:val="a3"/>
        <w:numPr>
          <w:ilvl w:val="0"/>
          <w:numId w:val="1"/>
        </w:numPr>
        <w:tabs>
          <w:tab w:val="left" w:pos="426"/>
        </w:tabs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CD3F38">
        <w:rPr>
          <w:rFonts w:ascii="Times New Roman" w:hAnsi="Times New Roman" w:cs="Times New Roman"/>
          <w:sz w:val="28"/>
          <w:szCs w:val="28"/>
        </w:rPr>
        <w:t xml:space="preserve">Найти значение функции </w:t>
      </w:r>
      <w:r w:rsidRPr="00CD3F38">
        <w:rPr>
          <w:rFonts w:ascii="Times New Roman" w:hAnsi="Times New Roman" w:cs="Times New Roman"/>
          <w:position w:val="-12"/>
          <w:sz w:val="32"/>
          <w:szCs w:val="32"/>
        </w:rPr>
        <w:object w:dxaOrig="2340" w:dyaOrig="420">
          <v:shape id="_x0000_i1615" type="#_x0000_t75" style="width:99.1pt;height:13.2pt" o:ole="">
            <v:imagedata r:id="rId7" o:title=""/>
          </v:shape>
          <o:OLEObject Type="Embed" ProgID="Equation.DSMT4" ShapeID="_x0000_i1615" DrawAspect="Content" ObjectID="_1788883003" r:id="rId8"/>
        </w:object>
      </w:r>
      <w:r w:rsidRPr="00CD3F38">
        <w:rPr>
          <w:rFonts w:ascii="Times New Roman" w:hAnsi="Times New Roman" w:cs="Times New Roman"/>
          <w:sz w:val="28"/>
          <w:szCs w:val="28"/>
        </w:rPr>
        <w:t xml:space="preserve"> при данном значении x.</w:t>
      </w:r>
    </w:p>
    <w:p w:rsidR="00DA6746" w:rsidRDefault="00DA6746" w:rsidP="00261E76">
      <w:pPr>
        <w:pStyle w:val="a3"/>
        <w:numPr>
          <w:ilvl w:val="0"/>
          <w:numId w:val="1"/>
        </w:numPr>
        <w:tabs>
          <w:tab w:val="left" w:pos="426"/>
        </w:tabs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CD3F38">
        <w:rPr>
          <w:rFonts w:ascii="Times New Roman" w:hAnsi="Times New Roman" w:cs="Times New Roman"/>
          <w:sz w:val="28"/>
          <w:szCs w:val="28"/>
        </w:rPr>
        <w:t xml:space="preserve">Найти значение функции </w:t>
      </w:r>
      <w:r w:rsidR="00261E76" w:rsidRPr="00CD3F38">
        <w:rPr>
          <w:rFonts w:ascii="Times New Roman" w:hAnsi="Times New Roman" w:cs="Times New Roman"/>
          <w:position w:val="-12"/>
          <w:sz w:val="32"/>
          <w:szCs w:val="32"/>
        </w:rPr>
        <w:object w:dxaOrig="3200" w:dyaOrig="420">
          <v:shape id="_x0000_i1623" type="#_x0000_t75" style="width:135.45pt;height:13.2pt" o:ole="">
            <v:imagedata r:id="rId9" o:title=""/>
          </v:shape>
          <o:OLEObject Type="Embed" ProgID="Equation.DSMT4" ShapeID="_x0000_i1623" DrawAspect="Content" ObjectID="_1788883004" r:id="rId10"/>
        </w:object>
      </w:r>
      <w:r w:rsidRPr="00CD3F38">
        <w:rPr>
          <w:rFonts w:ascii="Times New Roman" w:hAnsi="Times New Roman" w:cs="Times New Roman"/>
          <w:sz w:val="28"/>
          <w:szCs w:val="28"/>
        </w:rPr>
        <w:t xml:space="preserve"> при данном значении x.</w:t>
      </w:r>
    </w:p>
    <w:p w:rsidR="00261E76" w:rsidRDefault="00261E76" w:rsidP="00261E76">
      <w:pPr>
        <w:pStyle w:val="a3"/>
        <w:numPr>
          <w:ilvl w:val="0"/>
          <w:numId w:val="1"/>
        </w:numPr>
        <w:tabs>
          <w:tab w:val="left" w:pos="426"/>
        </w:tabs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61E76">
        <w:rPr>
          <w:rFonts w:ascii="Times New Roman" w:hAnsi="Times New Roman" w:cs="Times New Roman"/>
          <w:sz w:val="28"/>
          <w:szCs w:val="28"/>
        </w:rPr>
        <w:t xml:space="preserve">. </w:t>
      </w:r>
      <w:r w:rsidRPr="00CD3F38">
        <w:rPr>
          <w:rFonts w:ascii="Times New Roman" w:hAnsi="Times New Roman" w:cs="Times New Roman"/>
          <w:sz w:val="28"/>
          <w:szCs w:val="28"/>
        </w:rPr>
        <w:t xml:space="preserve">Найти значение функции </w:t>
      </w:r>
      <w:r w:rsidRPr="00CD3F38">
        <w:rPr>
          <w:rFonts w:ascii="Times New Roman" w:hAnsi="Times New Roman" w:cs="Times New Roman"/>
          <w:position w:val="-12"/>
          <w:sz w:val="32"/>
          <w:szCs w:val="32"/>
        </w:rPr>
        <w:object w:dxaOrig="3660" w:dyaOrig="420">
          <v:shape id="_x0000_i1616" type="#_x0000_t75" style="width:154.7pt;height:13.2pt" o:ole="">
            <v:imagedata r:id="rId11" o:title=""/>
          </v:shape>
          <o:OLEObject Type="Embed" ProgID="Equation.DSMT4" ShapeID="_x0000_i1616" DrawAspect="Content" ObjectID="_1788883005" r:id="rId12"/>
        </w:object>
      </w:r>
      <w:r w:rsidRPr="00CD3F38">
        <w:rPr>
          <w:rFonts w:ascii="Times New Roman" w:hAnsi="Times New Roman" w:cs="Times New Roman"/>
          <w:sz w:val="28"/>
          <w:szCs w:val="28"/>
        </w:rPr>
        <w:t xml:space="preserve"> при данном значении x.</w:t>
      </w:r>
    </w:p>
    <w:p w:rsidR="00261E76" w:rsidRDefault="00261E76" w:rsidP="00261E76">
      <w:pPr>
        <w:pStyle w:val="a3"/>
        <w:numPr>
          <w:ilvl w:val="0"/>
          <w:numId w:val="1"/>
        </w:numPr>
        <w:tabs>
          <w:tab w:val="left" w:pos="426"/>
        </w:tabs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CD3F38">
        <w:rPr>
          <w:rFonts w:ascii="Times New Roman" w:hAnsi="Times New Roman" w:cs="Times New Roman"/>
          <w:sz w:val="28"/>
          <w:szCs w:val="28"/>
        </w:rPr>
        <w:t xml:space="preserve">Найти значение функции </w:t>
      </w:r>
      <w:r w:rsidRPr="00CD3F38">
        <w:rPr>
          <w:rFonts w:ascii="Times New Roman" w:hAnsi="Times New Roman" w:cs="Times New Roman"/>
          <w:position w:val="-12"/>
          <w:sz w:val="32"/>
          <w:szCs w:val="32"/>
        </w:rPr>
        <w:object w:dxaOrig="3780" w:dyaOrig="420">
          <v:shape id="_x0000_i1617" type="#_x0000_t75" style="width:160.05pt;height:13.2pt" o:ole="">
            <v:imagedata r:id="rId13" o:title=""/>
          </v:shape>
          <o:OLEObject Type="Embed" ProgID="Equation.DSMT4" ShapeID="_x0000_i1617" DrawAspect="Content" ObjectID="_1788883006" r:id="rId14"/>
        </w:object>
      </w:r>
      <w:r w:rsidRPr="00CD3F38">
        <w:rPr>
          <w:rFonts w:ascii="Times New Roman" w:hAnsi="Times New Roman" w:cs="Times New Roman"/>
          <w:sz w:val="28"/>
          <w:szCs w:val="28"/>
        </w:rPr>
        <w:t xml:space="preserve"> при данном значении x.</w:t>
      </w:r>
    </w:p>
    <w:p w:rsidR="00261E76" w:rsidRPr="00261E76" w:rsidRDefault="00261E76" w:rsidP="00261E76">
      <w:pPr>
        <w:pStyle w:val="a3"/>
        <w:numPr>
          <w:ilvl w:val="0"/>
          <w:numId w:val="1"/>
        </w:numPr>
        <w:tabs>
          <w:tab w:val="left" w:pos="426"/>
        </w:tabs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CD3F38">
        <w:rPr>
          <w:rFonts w:ascii="Times New Roman" w:hAnsi="Times New Roman" w:cs="Times New Roman"/>
          <w:sz w:val="28"/>
          <w:szCs w:val="28"/>
        </w:rPr>
        <w:t xml:space="preserve">Найти значение функции </w:t>
      </w:r>
      <w:r w:rsidRPr="00CD3F38">
        <w:rPr>
          <w:rFonts w:ascii="Times New Roman" w:hAnsi="Times New Roman" w:cs="Times New Roman"/>
          <w:position w:val="-12"/>
          <w:sz w:val="32"/>
          <w:szCs w:val="32"/>
        </w:rPr>
        <w:object w:dxaOrig="3100" w:dyaOrig="440">
          <v:shape id="_x0000_i1618" type="#_x0000_t75" style="width:131.15pt;height:13.9pt" o:ole="">
            <v:imagedata r:id="rId15" o:title=""/>
          </v:shape>
          <o:OLEObject Type="Embed" ProgID="Equation.DSMT4" ShapeID="_x0000_i1618" DrawAspect="Content" ObjectID="_1788883007" r:id="rId16"/>
        </w:object>
      </w:r>
      <w:r w:rsidRPr="00CD3F38">
        <w:rPr>
          <w:rFonts w:ascii="Times New Roman" w:hAnsi="Times New Roman" w:cs="Times New Roman"/>
          <w:sz w:val="28"/>
          <w:szCs w:val="28"/>
        </w:rPr>
        <w:t xml:space="preserve"> при данном значении x.</w:t>
      </w:r>
    </w:p>
    <w:p w:rsidR="00261E76" w:rsidRPr="00261E76" w:rsidRDefault="00261E76" w:rsidP="00261E76">
      <w:pPr>
        <w:pStyle w:val="a3"/>
        <w:numPr>
          <w:ilvl w:val="0"/>
          <w:numId w:val="1"/>
        </w:numPr>
        <w:tabs>
          <w:tab w:val="left" w:pos="426"/>
        </w:tabs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CD3F38">
        <w:rPr>
          <w:rFonts w:ascii="Times New Roman" w:hAnsi="Times New Roman" w:cs="Times New Roman"/>
          <w:sz w:val="28"/>
          <w:szCs w:val="28"/>
        </w:rPr>
        <w:t xml:space="preserve">Найти значение функции </w:t>
      </w:r>
      <w:r w:rsidRPr="00CD3F38">
        <w:rPr>
          <w:rFonts w:ascii="Times New Roman" w:hAnsi="Times New Roman" w:cs="Times New Roman"/>
          <w:position w:val="-12"/>
          <w:sz w:val="32"/>
          <w:szCs w:val="32"/>
        </w:rPr>
        <w:object w:dxaOrig="2540" w:dyaOrig="480">
          <v:shape id="_x0000_i1619" type="#_x0000_t75" style="width:107.3pt;height:14.95pt" o:ole="">
            <v:imagedata r:id="rId17" o:title=""/>
          </v:shape>
          <o:OLEObject Type="Embed" ProgID="Equation.DSMT4" ShapeID="_x0000_i1619" DrawAspect="Content" ObjectID="_1788883008" r:id="rId18"/>
        </w:object>
      </w:r>
      <w:r w:rsidRPr="00CD3F38">
        <w:rPr>
          <w:rFonts w:ascii="Times New Roman" w:hAnsi="Times New Roman" w:cs="Times New Roman"/>
          <w:sz w:val="28"/>
          <w:szCs w:val="28"/>
        </w:rPr>
        <w:t xml:space="preserve"> при данном значении x.</w:t>
      </w:r>
    </w:p>
    <w:p w:rsidR="00261E76" w:rsidRPr="00261E76" w:rsidRDefault="00261E76" w:rsidP="00261E76">
      <w:pPr>
        <w:pStyle w:val="a3"/>
        <w:numPr>
          <w:ilvl w:val="0"/>
          <w:numId w:val="1"/>
        </w:numPr>
        <w:tabs>
          <w:tab w:val="left" w:pos="426"/>
        </w:tabs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CD3F38">
        <w:rPr>
          <w:rFonts w:ascii="Times New Roman" w:hAnsi="Times New Roman" w:cs="Times New Roman"/>
          <w:sz w:val="28"/>
          <w:szCs w:val="28"/>
        </w:rPr>
        <w:t xml:space="preserve">Найти значение функции </w:t>
      </w:r>
      <w:r w:rsidRPr="00CD3F38">
        <w:rPr>
          <w:rFonts w:ascii="Times New Roman" w:hAnsi="Times New Roman" w:cs="Times New Roman"/>
          <w:position w:val="-12"/>
          <w:sz w:val="32"/>
          <w:szCs w:val="32"/>
        </w:rPr>
        <w:object w:dxaOrig="4480" w:dyaOrig="360">
          <v:shape id="_x0000_i1620" type="#_x0000_t75" style="width:189.6pt;height:11.4pt" o:ole="">
            <v:imagedata r:id="rId19" o:title=""/>
          </v:shape>
          <o:OLEObject Type="Embed" ProgID="Equation.DSMT4" ShapeID="_x0000_i1620" DrawAspect="Content" ObjectID="_1788883009" r:id="rId20"/>
        </w:object>
      </w:r>
      <w:r w:rsidRPr="00CD3F38">
        <w:rPr>
          <w:rFonts w:ascii="Times New Roman" w:hAnsi="Times New Roman" w:cs="Times New Roman"/>
          <w:sz w:val="28"/>
          <w:szCs w:val="28"/>
        </w:rPr>
        <w:t xml:space="preserve"> при данном значении x.</w:t>
      </w:r>
    </w:p>
    <w:p w:rsidR="00261E76" w:rsidRPr="00261E76" w:rsidRDefault="00261E76" w:rsidP="00261E76">
      <w:pPr>
        <w:pStyle w:val="a3"/>
        <w:numPr>
          <w:ilvl w:val="0"/>
          <w:numId w:val="1"/>
        </w:numPr>
        <w:tabs>
          <w:tab w:val="left" w:pos="426"/>
        </w:tabs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CD3F38">
        <w:rPr>
          <w:rFonts w:ascii="Times New Roman" w:hAnsi="Times New Roman" w:cs="Times New Roman"/>
          <w:sz w:val="28"/>
          <w:szCs w:val="28"/>
        </w:rPr>
        <w:t xml:space="preserve">Найти значение функции </w:t>
      </w:r>
      <w:r w:rsidRPr="00261E76">
        <w:rPr>
          <w:rFonts w:ascii="Times New Roman" w:hAnsi="Times New Roman" w:cs="Times New Roman"/>
          <w:position w:val="-30"/>
          <w:sz w:val="32"/>
          <w:szCs w:val="32"/>
        </w:rPr>
        <w:object w:dxaOrig="2260" w:dyaOrig="800">
          <v:shape id="_x0000_i1621" type="#_x0000_t75" style="width:95.5pt;height:24.95pt" o:ole="">
            <v:imagedata r:id="rId21" o:title=""/>
          </v:shape>
          <o:OLEObject Type="Embed" ProgID="Equation.DSMT4" ShapeID="_x0000_i1621" DrawAspect="Content" ObjectID="_1788883010" r:id="rId22"/>
        </w:object>
      </w:r>
      <w:r w:rsidRPr="00CD3F38">
        <w:rPr>
          <w:rFonts w:ascii="Times New Roman" w:hAnsi="Times New Roman" w:cs="Times New Roman"/>
          <w:sz w:val="28"/>
          <w:szCs w:val="28"/>
        </w:rPr>
        <w:t xml:space="preserve"> при данном значении x.</w:t>
      </w:r>
    </w:p>
    <w:p w:rsidR="00CD3F38" w:rsidRPr="00261E76" w:rsidRDefault="00261E76" w:rsidP="00261E76">
      <w:pPr>
        <w:pStyle w:val="a3"/>
        <w:numPr>
          <w:ilvl w:val="0"/>
          <w:numId w:val="1"/>
        </w:numPr>
        <w:pBdr>
          <w:bottom w:val="single" w:sz="6" w:space="1" w:color="auto"/>
        </w:pBdr>
        <w:tabs>
          <w:tab w:val="left" w:pos="426"/>
        </w:tabs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CD3F38">
        <w:rPr>
          <w:rFonts w:ascii="Times New Roman" w:hAnsi="Times New Roman" w:cs="Times New Roman"/>
          <w:sz w:val="28"/>
          <w:szCs w:val="28"/>
        </w:rPr>
        <w:t xml:space="preserve">Найти значение функции </w:t>
      </w:r>
      <w:r w:rsidRPr="00261E76">
        <w:rPr>
          <w:rFonts w:ascii="Times New Roman" w:hAnsi="Times New Roman" w:cs="Times New Roman"/>
          <w:position w:val="-12"/>
          <w:sz w:val="32"/>
          <w:szCs w:val="32"/>
        </w:rPr>
        <w:object w:dxaOrig="2640" w:dyaOrig="440">
          <v:shape id="_x0000_i1622" type="#_x0000_t75" style="width:111.55pt;height:13.9pt" o:ole="">
            <v:imagedata r:id="rId23" o:title=""/>
          </v:shape>
          <o:OLEObject Type="Embed" ProgID="Equation.DSMT4" ShapeID="_x0000_i1622" DrawAspect="Content" ObjectID="_1788883011" r:id="rId24"/>
        </w:object>
      </w:r>
      <w:r w:rsidRPr="00CD3F38">
        <w:rPr>
          <w:rFonts w:ascii="Times New Roman" w:hAnsi="Times New Roman" w:cs="Times New Roman"/>
          <w:sz w:val="28"/>
          <w:szCs w:val="28"/>
        </w:rPr>
        <w:t xml:space="preserve"> при данном значении x.</w:t>
      </w:r>
    </w:p>
    <w:p w:rsidR="00261E76" w:rsidRPr="00261E76" w:rsidRDefault="00261E76" w:rsidP="00261E76">
      <w:pPr>
        <w:jc w:val="both"/>
        <w:rPr>
          <w:rFonts w:ascii="Times New Roman" w:hAnsi="Times New Roman" w:cs="Times New Roman"/>
          <w:sz w:val="28"/>
          <w:szCs w:val="28"/>
        </w:rPr>
      </w:pPr>
      <w:r w:rsidRPr="00261E76">
        <w:rPr>
          <w:rFonts w:ascii="Times New Roman" w:hAnsi="Times New Roman" w:cs="Times New Roman"/>
          <w:b/>
          <w:bCs/>
          <w:sz w:val="32"/>
          <w:szCs w:val="32"/>
        </w:rPr>
        <w:t>*</w:t>
      </w:r>
      <w:r>
        <w:rPr>
          <w:rFonts w:ascii="Times New Roman" w:hAnsi="Times New Roman" w:cs="Times New Roman"/>
          <w:sz w:val="28"/>
          <w:szCs w:val="28"/>
        </w:rPr>
        <w:t xml:space="preserve"> - здесь и далее подразумевается, что задание актуально для множества вариантов</w:t>
      </w:r>
      <w:r w:rsidRPr="00261E76">
        <w:rPr>
          <w:rFonts w:ascii="Times New Roman" w:hAnsi="Times New Roman" w:cs="Times New Roman"/>
          <w:sz w:val="28"/>
          <w:szCs w:val="28"/>
        </w:rPr>
        <w:t>.</w:t>
      </w:r>
    </w:p>
    <w:p w:rsidR="00261E76" w:rsidRDefault="00261E76" w:rsidP="00261E7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ример, если вариант 30, то берем задание 10.</w:t>
      </w:r>
    </w:p>
    <w:p w:rsidR="00261E76" w:rsidRPr="00307485" w:rsidRDefault="00261E76" w:rsidP="00261E7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ример, если вариант 38, то берем задание 8 и т.д.</w:t>
      </w:r>
    </w:p>
    <w:p w:rsidR="00261E76" w:rsidRDefault="00261E76" w:rsidP="00CD3F38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CD3F38" w:rsidRDefault="00CD3F38" w:rsidP="00261E76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:rsidR="00FD7195" w:rsidRDefault="00FD7195" w:rsidP="00FD719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Варианты для задания </w:t>
      </w:r>
      <w:r>
        <w:rPr>
          <w:rFonts w:ascii="Times New Roman" w:hAnsi="Times New Roman" w:cs="Times New Roman"/>
          <w:b/>
          <w:bCs/>
          <w:sz w:val="28"/>
          <w:szCs w:val="28"/>
        </w:rPr>
        <w:t>3</w:t>
      </w:r>
    </w:p>
    <w:p w:rsidR="00FD7195" w:rsidRPr="00FD7195" w:rsidRDefault="00FD7195" w:rsidP="00FD7195">
      <w:pPr>
        <w:rPr>
          <w:rFonts w:ascii="Times New Roman" w:hAnsi="Times New Roman" w:cs="Times New Roman"/>
          <w:sz w:val="28"/>
          <w:szCs w:val="28"/>
        </w:rPr>
      </w:pPr>
    </w:p>
    <w:p w:rsidR="00FD7195" w:rsidRPr="00FD7195" w:rsidRDefault="00FD7195" w:rsidP="00FD71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Pr="00FD7195">
        <w:rPr>
          <w:rFonts w:ascii="Times New Roman" w:hAnsi="Times New Roman" w:cs="Times New Roman"/>
          <w:sz w:val="28"/>
          <w:szCs w:val="28"/>
        </w:rPr>
        <w:t>. Даны три целых числа. Найти количество положительных и количество отрицательных чисел в исходном наборе.</w:t>
      </w:r>
    </w:p>
    <w:p w:rsidR="00FD7195" w:rsidRPr="00FD7195" w:rsidRDefault="00FD7195" w:rsidP="00FD71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Pr="00FD7195">
        <w:rPr>
          <w:rFonts w:ascii="Times New Roman" w:hAnsi="Times New Roman" w:cs="Times New Roman"/>
          <w:sz w:val="28"/>
          <w:szCs w:val="28"/>
        </w:rPr>
        <w:t>. Даны два числа. Вывести большее из них.</w:t>
      </w:r>
    </w:p>
    <w:p w:rsidR="00FD7195" w:rsidRPr="00FD7195" w:rsidRDefault="00FD7195" w:rsidP="00FD71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Pr="00FD7195">
        <w:rPr>
          <w:rFonts w:ascii="Times New Roman" w:hAnsi="Times New Roman" w:cs="Times New Roman"/>
          <w:sz w:val="28"/>
          <w:szCs w:val="28"/>
        </w:rPr>
        <w:t>. Даны два числа. Вывести порядковый номер меньшего из них.</w:t>
      </w:r>
    </w:p>
    <w:p w:rsidR="00FD7195" w:rsidRPr="00FD7195" w:rsidRDefault="00FD7195" w:rsidP="00FD71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Pr="00FD7195">
        <w:rPr>
          <w:rFonts w:ascii="Times New Roman" w:hAnsi="Times New Roman" w:cs="Times New Roman"/>
          <w:sz w:val="28"/>
          <w:szCs w:val="28"/>
        </w:rPr>
        <w:t>. Даны два числа. Вывести вначале большее, а затем меньшее из них.</w:t>
      </w:r>
    </w:p>
    <w:p w:rsidR="00FD7195" w:rsidRPr="00FD7195" w:rsidRDefault="00FD7195" w:rsidP="00FD719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Pr="00FD7195">
        <w:rPr>
          <w:rFonts w:ascii="Times New Roman" w:hAnsi="Times New Roman" w:cs="Times New Roman"/>
          <w:sz w:val="28"/>
          <w:szCs w:val="28"/>
        </w:rPr>
        <w:t>. Даны две переменные вещественного типа: A, B. Перераспределить значения данных переменных так, чтобы в A оказалось меньшее из значений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D7195">
        <w:rPr>
          <w:rFonts w:ascii="Times New Roman" w:hAnsi="Times New Roman" w:cs="Times New Roman"/>
          <w:sz w:val="28"/>
          <w:szCs w:val="28"/>
        </w:rPr>
        <w:t>а в B — большее. Вывести новые значения переменных A и B.</w:t>
      </w:r>
    </w:p>
    <w:p w:rsidR="00FD7195" w:rsidRPr="00FD7195" w:rsidRDefault="00FD7195" w:rsidP="00FD719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r w:rsidRPr="00FD7195">
        <w:rPr>
          <w:rFonts w:ascii="Times New Roman" w:hAnsi="Times New Roman" w:cs="Times New Roman"/>
          <w:sz w:val="28"/>
          <w:szCs w:val="28"/>
        </w:rPr>
        <w:t>. Даны две переменные целого типа: A и B. Если их значения не равны, 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D7195">
        <w:rPr>
          <w:rFonts w:ascii="Times New Roman" w:hAnsi="Times New Roman" w:cs="Times New Roman"/>
          <w:sz w:val="28"/>
          <w:szCs w:val="28"/>
        </w:rPr>
        <w:t>присвоить каждой переменной сумму этих значений, а если равны, то присвоить переменным нулевые значения. Вывести новые значения переменных A и B.</w:t>
      </w:r>
    </w:p>
    <w:p w:rsidR="00FD7195" w:rsidRPr="00FD7195" w:rsidRDefault="00FD7195" w:rsidP="00FD71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</w:t>
      </w:r>
      <w:r w:rsidRPr="00FD7195">
        <w:rPr>
          <w:rFonts w:ascii="Times New Roman" w:hAnsi="Times New Roman" w:cs="Times New Roman"/>
          <w:sz w:val="28"/>
          <w:szCs w:val="28"/>
        </w:rPr>
        <w:t>. Даны три числа. Найти наименьшее из них.</w:t>
      </w:r>
    </w:p>
    <w:p w:rsidR="00FD7195" w:rsidRPr="00FD7195" w:rsidRDefault="00FD7195" w:rsidP="00FD71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</w:t>
      </w:r>
      <w:r w:rsidRPr="00FD7195">
        <w:rPr>
          <w:rFonts w:ascii="Times New Roman" w:hAnsi="Times New Roman" w:cs="Times New Roman"/>
          <w:sz w:val="28"/>
          <w:szCs w:val="28"/>
        </w:rPr>
        <w:t>. Даны три числа. Найти среднее из них (то есть число, расположенное между наименьшим и наибольшим).</w:t>
      </w:r>
    </w:p>
    <w:p w:rsidR="00FD7195" w:rsidRPr="00FD7195" w:rsidRDefault="00FD7195" w:rsidP="00FD71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</w:t>
      </w:r>
      <w:r w:rsidRPr="00FD7195">
        <w:rPr>
          <w:rFonts w:ascii="Times New Roman" w:hAnsi="Times New Roman" w:cs="Times New Roman"/>
          <w:sz w:val="28"/>
          <w:szCs w:val="28"/>
        </w:rPr>
        <w:t>. Даны три числа. Вывести вначале наименьшее, а затем наибольшее из данных чисел.</w:t>
      </w:r>
    </w:p>
    <w:p w:rsidR="00FD7195" w:rsidRPr="00FD7195" w:rsidRDefault="00FD71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</w:t>
      </w:r>
      <w:r w:rsidRPr="00FD7195">
        <w:rPr>
          <w:rFonts w:ascii="Times New Roman" w:hAnsi="Times New Roman" w:cs="Times New Roman"/>
          <w:sz w:val="28"/>
          <w:szCs w:val="28"/>
        </w:rPr>
        <w:t>. Даны три числа. Найти сумму двух наибольших из них.</w:t>
      </w:r>
    </w:p>
    <w:sectPr w:rsidR="00FD7195" w:rsidRPr="00FD719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0B25B3"/>
    <w:multiLevelType w:val="hybridMultilevel"/>
    <w:tmpl w:val="3166910A"/>
    <w:lvl w:ilvl="0" w:tplc="1F30E5DE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916538"/>
    <w:multiLevelType w:val="hybridMultilevel"/>
    <w:tmpl w:val="0FDEFC0E"/>
    <w:lvl w:ilvl="0" w:tplc="155CDE9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7485"/>
    <w:rsid w:val="000253A2"/>
    <w:rsid w:val="00261E76"/>
    <w:rsid w:val="00307485"/>
    <w:rsid w:val="00597AF6"/>
    <w:rsid w:val="006B4355"/>
    <w:rsid w:val="00924917"/>
    <w:rsid w:val="00B8509B"/>
    <w:rsid w:val="00CD3F38"/>
    <w:rsid w:val="00DA6746"/>
    <w:rsid w:val="00EC2B85"/>
    <w:rsid w:val="00FD7195"/>
    <w:rsid w:val="00FD73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1FD9EA49"/>
  <w14:defaultImageDpi w14:val="32767"/>
  <w15:chartTrackingRefBased/>
  <w15:docId w15:val="{EC94F9D5-E3E4-4B5F-AD2C-123B5C0075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D3F3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6</TotalTime>
  <Pages>3</Pages>
  <Words>429</Words>
  <Characters>2450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к</dc:creator>
  <cp:keywords/>
  <dc:description/>
  <cp:lastModifiedBy>Марк</cp:lastModifiedBy>
  <cp:revision>4</cp:revision>
  <dcterms:created xsi:type="dcterms:W3CDTF">2024-09-26T11:23:00Z</dcterms:created>
  <dcterms:modified xsi:type="dcterms:W3CDTF">2024-09-26T14:09:00Z</dcterms:modified>
</cp:coreProperties>
</file>